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16B5" w:rsidRPr="000C2C15" w:rsidRDefault="002F735B" w:rsidP="00BA16B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C2C15">
        <w:rPr>
          <w:rFonts w:ascii="Times New Roman" w:hAnsi="Times New Roman" w:cs="Times New Roman"/>
          <w:sz w:val="24"/>
          <w:szCs w:val="24"/>
        </w:rPr>
        <w:t>Билет №</w:t>
      </w:r>
      <w:r w:rsidR="006E1F3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C2C15">
        <w:rPr>
          <w:rFonts w:ascii="Times New Roman" w:hAnsi="Times New Roman" w:cs="Times New Roman"/>
          <w:sz w:val="24"/>
          <w:szCs w:val="24"/>
        </w:rPr>
        <w:t>1.</w:t>
      </w:r>
    </w:p>
    <w:p w:rsidR="000C2C15" w:rsidRPr="000C2C15" w:rsidRDefault="002F735B" w:rsidP="000C2C15">
      <w:pPr>
        <w:pStyle w:val="a3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0C2C15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2F735B" w:rsidRPr="000C2C15" w:rsidRDefault="002F735B" w:rsidP="000C2C15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2F735B" w:rsidRPr="000C2C15" w:rsidRDefault="002F735B" w:rsidP="002F735B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2F735B" w:rsidRPr="000C2C15" w:rsidRDefault="002F735B" w:rsidP="002F735B">
      <w:pPr>
        <w:jc w:val="center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object w:dxaOrig="6474" w:dyaOrig="30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153.75pt" o:ole="">
            <v:imagedata r:id="rId5" o:title=""/>
          </v:shape>
          <o:OLEObject Type="Embed" ProgID="Word.Picture.8" ShapeID="_x0000_i1025" DrawAspect="Content" ObjectID="_1370962299" r:id="rId6"/>
        </w:object>
      </w:r>
    </w:p>
    <w:p w:rsidR="002F735B" w:rsidRPr="000C2C15" w:rsidRDefault="008D042D" w:rsidP="002F735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E11955" w:rsidRPr="000C2C15" w:rsidRDefault="000C2C15" w:rsidP="000C2C15">
      <w:pPr>
        <w:pStyle w:val="a3"/>
        <w:numPr>
          <w:ilvl w:val="0"/>
          <w:numId w:val="4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Записать трехслойную явную схему для уравнения гиперболического типа. (5 баллов)</w:t>
      </w:r>
    </w:p>
    <w:p w:rsidR="000C2C15" w:rsidRPr="000C2C15" w:rsidRDefault="000C2C15" w:rsidP="000C2C15">
      <w:pPr>
        <w:pStyle w:val="a3"/>
        <w:spacing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0C2C15" w:rsidRPr="000C2C15" w:rsidRDefault="000C2C15" w:rsidP="000C2C15">
      <w:pPr>
        <w:pStyle w:val="a3"/>
        <w:numPr>
          <w:ilvl w:val="0"/>
          <w:numId w:val="4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0C2C15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0C2C15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0C2C15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. (5 баллов)</w:t>
      </w:r>
    </w:p>
    <w:p w:rsidR="000C2C15" w:rsidRPr="000C2C15" w:rsidRDefault="000C2C15" w:rsidP="000C2C15">
      <w:pPr>
        <w:pStyle w:val="a3"/>
        <w:spacing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0C2C15" w:rsidRPr="000C2C15" w:rsidRDefault="000C2C15" w:rsidP="000C2C15">
      <w:pPr>
        <w:pStyle w:val="a3"/>
        <w:numPr>
          <w:ilvl w:val="0"/>
          <w:numId w:val="4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0C2C15" w:rsidRPr="000C2C15" w:rsidRDefault="000C2C15" w:rsidP="000C2C15">
      <w:pPr>
        <w:pStyle w:val="a3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:rsidR="000C2C15" w:rsidRPr="000C2C15" w:rsidRDefault="000C2C15" w:rsidP="000C2C15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0C2C15">
        <w:rPr>
          <w:rFonts w:ascii="Times New Roman" w:hAnsi="Times New Roman" w:cs="Times New Roman"/>
          <w:sz w:val="26"/>
          <w:szCs w:val="26"/>
        </w:rPr>
        <w:object w:dxaOrig="3415" w:dyaOrig="2879">
          <v:shape id="_x0000_i1026" type="#_x0000_t75" style="width:171pt;height:2in" o:ole="">
            <v:imagedata r:id="rId7" o:title=""/>
          </v:shape>
          <o:OLEObject Type="Embed" ProgID="Word.Picture.8" ShapeID="_x0000_i1026" DrawAspect="Content" ObjectID="_1370962300" r:id="rId8"/>
        </w:object>
      </w:r>
    </w:p>
    <w:p w:rsidR="000C2C15" w:rsidRPr="000C2C15" w:rsidRDefault="000C2C15" w:rsidP="000C2C15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0C2C15" w:rsidRPr="000C2C15" w:rsidRDefault="000C2C15" w:rsidP="000C2C15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:rsidR="000C2C15" w:rsidRPr="000C2C15" w:rsidRDefault="000C2C15" w:rsidP="000C2C15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0C2C15" w:rsidRPr="000C2C15" w:rsidRDefault="00546682" w:rsidP="000C2C15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0">
          <v:shape id="_x0000_i1027" type="#_x0000_t75" style="width:139.5pt;height:213pt" o:ole="">
            <v:imagedata r:id="rId9" o:title=""/>
          </v:shape>
          <o:OLEObject Type="Embed" ProgID="Word.Picture.8" ShapeID="_x0000_i1027" DrawAspect="Content" ObjectID="_1370962301" r:id="rId10"/>
        </w:object>
      </w:r>
    </w:p>
    <w:p w:rsidR="000C2C15" w:rsidRPr="000C2C15" w:rsidRDefault="000C2C15" w:rsidP="000C2C15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0C2C15" w:rsidRPr="000C2C15" w:rsidRDefault="000C2C15" w:rsidP="000C2C15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γu</m:t>
        </m:r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0C2C15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0C2C15" w:rsidRPr="000C2C15" w:rsidRDefault="000C2C15" w:rsidP="000C2C15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object w:dxaOrig="5935" w:dyaOrig="2879">
          <v:shape id="_x0000_i1028" type="#_x0000_t75" style="width:215.25pt;height:112.5pt" o:ole="">
            <v:imagedata r:id="rId11" o:title="" cropbottom="14581f" cropright="17968f"/>
          </v:shape>
          <o:OLEObject Type="Embed" ProgID="Word.Picture.8" ShapeID="_x0000_i1028" DrawAspect="Content" ObjectID="_1370962302" r:id="rId12"/>
        </w:object>
      </w:r>
    </w:p>
    <w:p w:rsidR="000C2C15" w:rsidRPr="000C2C15" w:rsidRDefault="000C2C15" w:rsidP="000C2C15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29" type="#_x0000_t75" style="width:42.75pt;height:21.75pt" o:ole="">
            <v:imagedata r:id="rId13" o:title=""/>
          </v:shape>
          <o:OLEObject Type="Embed" ProgID="Equation.DSMT4" ShapeID="_x0000_i1029" DrawAspect="Content" ObjectID="_1370962303" r:id="rId14"/>
        </w:object>
      </w:r>
      <w:r w:rsidRPr="000C2C15">
        <w:rPr>
          <w:rFonts w:ascii="Times New Roman" w:hAnsi="Times New Roman" w:cs="Times New Roman"/>
          <w:sz w:val="26"/>
          <w:szCs w:val="26"/>
        </w:rPr>
        <w:t xml:space="preserve">,  </w:t>
      </w:r>
      <w:r w:rsidRPr="000C2C15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30" type="#_x0000_t75" style="width:54.75pt;height:36.75pt" o:ole="">
            <v:imagedata r:id="rId15" o:title=""/>
          </v:shape>
          <o:OLEObject Type="Embed" ProgID="Equation.DSMT4" ShapeID="_x0000_i1030" DrawAspect="Content" ObjectID="_1370962304" r:id="rId16"/>
        </w:object>
      </w:r>
      <w:r w:rsidRPr="000C2C15">
        <w:rPr>
          <w:rFonts w:ascii="Times New Roman" w:hAnsi="Times New Roman" w:cs="Times New Roman"/>
          <w:sz w:val="26"/>
          <w:szCs w:val="26"/>
        </w:rPr>
        <w:t xml:space="preserve">,  </w:t>
      </w:r>
      <w:r w:rsidRPr="000C2C15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31" type="#_x0000_t75" style="width:62.25pt;height:36.75pt" o:ole="">
            <v:imagedata r:id="rId17" o:title=""/>
          </v:shape>
          <o:OLEObject Type="Embed" ProgID="Equation.DSMT4" ShapeID="_x0000_i1031" DrawAspect="Content" ObjectID="_1370962305" r:id="rId18"/>
        </w:object>
      </w:r>
      <w:r w:rsidRPr="000C2C15">
        <w:rPr>
          <w:rFonts w:ascii="Times New Roman" w:hAnsi="Times New Roman" w:cs="Times New Roman"/>
          <w:sz w:val="26"/>
          <w:szCs w:val="26"/>
        </w:rPr>
        <w:t xml:space="preserve">, </w:t>
      </w:r>
      <w:r w:rsidRPr="000C2C15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32" type="#_x0000_t75" style="width:114.75pt;height:36.75pt" o:ole="">
            <v:imagedata r:id="rId19" o:title=""/>
          </v:shape>
          <o:OLEObject Type="Embed" ProgID="Equation.DSMT4" ShapeID="_x0000_i1032" DrawAspect="Content" ObjectID="_1370962306" r:id="rId20"/>
        </w:object>
      </w:r>
      <w:r w:rsidRPr="000C2C15">
        <w:rPr>
          <w:rFonts w:ascii="Times New Roman" w:hAnsi="Times New Roman" w:cs="Times New Roman"/>
          <w:sz w:val="26"/>
          <w:szCs w:val="26"/>
        </w:rPr>
        <w:t>. (5 баллов)</w:t>
      </w:r>
    </w:p>
    <w:p w:rsidR="000C2C15" w:rsidRPr="000C2C15" w:rsidRDefault="000C2C15" w:rsidP="000C2C15">
      <w:pPr>
        <w:pStyle w:val="a3"/>
        <w:numPr>
          <w:ilvl w:val="0"/>
          <w:numId w:val="4"/>
        </w:numPr>
        <w:tabs>
          <w:tab w:val="left" w:pos="1140"/>
        </w:tabs>
        <w:jc w:val="both"/>
        <w:rPr>
          <w:rFonts w:ascii="Times New Roman" w:hAnsi="Times New Roman" w:cs="Times New Roman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Может ли возрастать невязка при решении СЛАУ методом </w:t>
      </w:r>
      <w:r w:rsidRPr="000C2C15">
        <w:rPr>
          <w:rFonts w:ascii="Times New Roman" w:hAnsi="Times New Roman" w:cs="Times New Roman"/>
          <w:sz w:val="26"/>
          <w:szCs w:val="26"/>
          <w:lang w:val="en-US"/>
        </w:rPr>
        <w:t>GMRES</w:t>
      </w:r>
      <w:r w:rsidRPr="000C2C15">
        <w:rPr>
          <w:rFonts w:ascii="Times New Roman" w:hAnsi="Times New Roman" w:cs="Times New Roman"/>
          <w:sz w:val="26"/>
          <w:szCs w:val="26"/>
        </w:rPr>
        <w:t>? (5 баллов)</w:t>
      </w:r>
    </w:p>
    <w:p w:rsidR="000C2C15" w:rsidRPr="000C2C15" w:rsidRDefault="000C2C15" w:rsidP="000C2C15">
      <w:pPr>
        <w:pStyle w:val="a3"/>
        <w:tabs>
          <w:tab w:val="left" w:pos="1140"/>
        </w:tabs>
        <w:ind w:left="360"/>
        <w:jc w:val="both"/>
        <w:rPr>
          <w:rFonts w:ascii="Times New Roman" w:hAnsi="Times New Roman" w:cs="Times New Roman"/>
        </w:rPr>
      </w:pPr>
    </w:p>
    <w:p w:rsidR="000C2C15" w:rsidRPr="000C2C15" w:rsidRDefault="000C2C15" w:rsidP="000C2C15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Записать формулы для вычисления компонент локальной матрицы для прямоугольного билинейного элемента в </w:t>
      </w:r>
      <w:r w:rsidR="00A3769F">
        <w:rPr>
          <w:rFonts w:ascii="Times New Roman" w:hAnsi="Times New Roman" w:cs="Times New Roman"/>
          <w:sz w:val="26"/>
          <w:szCs w:val="26"/>
        </w:rPr>
        <w:t>декартовой</w:t>
      </w:r>
      <w:r w:rsidRPr="000C2C15">
        <w:rPr>
          <w:rFonts w:ascii="Times New Roman" w:hAnsi="Times New Roman" w:cs="Times New Roman"/>
          <w:sz w:val="26"/>
          <w:szCs w:val="26"/>
        </w:rPr>
        <w:t xml:space="preserve"> системе координат для гармонической задачи при ее МКЭ-аппроксимации:</w:t>
      </w:r>
    </w:p>
    <w:p w:rsidR="000C2C15" w:rsidRPr="000C2C15" w:rsidRDefault="000C2C15" w:rsidP="000C2C15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</w:rPr>
        <w:object w:dxaOrig="3019" w:dyaOrig="960">
          <v:shape id="_x0000_i1033" type="#_x0000_t75" style="width:150.75pt;height:48pt" o:ole="">
            <v:imagedata r:id="rId21" o:title=""/>
          </v:shape>
          <o:OLEObject Type="Embed" ProgID="Equation.DSMT4" ShapeID="_x0000_i1033" DrawAspect="Content" ObjectID="_1370962307" r:id="rId22"/>
        </w:object>
      </w: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D1452C" w:rsidRDefault="00D1452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D1452C" w:rsidRDefault="00D1452C" w:rsidP="00BA16B5">
      <w:pPr>
        <w:pStyle w:val="a3"/>
        <w:tabs>
          <w:tab w:val="left" w:pos="1140"/>
        </w:tabs>
        <w:spacing w:line="360" w:lineRule="auto"/>
        <w:ind w:left="357"/>
        <w:jc w:val="center"/>
        <w:rPr>
          <w:rFonts w:ascii="Times New Roman" w:hAnsi="Times New Roman" w:cs="Times New Roman"/>
          <w:sz w:val="26"/>
          <w:szCs w:val="26"/>
        </w:rPr>
      </w:pPr>
      <w:r w:rsidRPr="00D1452C">
        <w:rPr>
          <w:rFonts w:ascii="Times New Roman" w:hAnsi="Times New Roman" w:cs="Times New Roman"/>
          <w:sz w:val="26"/>
          <w:szCs w:val="26"/>
        </w:rPr>
        <w:lastRenderedPageBreak/>
        <w:t>Билет</w:t>
      </w:r>
      <w:r>
        <w:rPr>
          <w:rFonts w:ascii="Times New Roman" w:hAnsi="Times New Roman" w:cs="Times New Roman"/>
          <w:sz w:val="26"/>
          <w:szCs w:val="26"/>
        </w:rPr>
        <w:t xml:space="preserve"> №</w:t>
      </w:r>
      <w:r w:rsidR="006E1F3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.</w:t>
      </w:r>
    </w:p>
    <w:p w:rsidR="00D52C87" w:rsidRPr="00D52C87" w:rsidRDefault="00D52C87" w:rsidP="00D52C87">
      <w:pPr>
        <w:pStyle w:val="a3"/>
        <w:numPr>
          <w:ilvl w:val="0"/>
          <w:numId w:val="8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0C2C15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D52C87" w:rsidRPr="00D52C87" w:rsidRDefault="00D52C87" w:rsidP="00D52C87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52C87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D52C87" w:rsidRPr="000C2C15" w:rsidRDefault="00D52C87" w:rsidP="00D52C87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D52C87" w:rsidRPr="000C2C15" w:rsidRDefault="00D52C87" w:rsidP="00D52C87">
      <w:pPr>
        <w:jc w:val="center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object w:dxaOrig="6474" w:dyaOrig="3073">
          <v:shape id="_x0000_i1034" type="#_x0000_t75" style="width:324pt;height:153.75pt" o:ole="">
            <v:imagedata r:id="rId5" o:title=""/>
          </v:shape>
          <o:OLEObject Type="Embed" ProgID="Word.Picture.8" ShapeID="_x0000_i1034" DrawAspect="Content" ObjectID="_1370962308" r:id="rId23"/>
        </w:object>
      </w:r>
    </w:p>
    <w:p w:rsidR="00D52C87" w:rsidRPr="000C2C15" w:rsidRDefault="008D042D" w:rsidP="00D52C8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D1452C" w:rsidRDefault="00D52C87" w:rsidP="00D52C87">
      <w:pPr>
        <w:pStyle w:val="a3"/>
        <w:numPr>
          <w:ilvl w:val="0"/>
          <w:numId w:val="8"/>
        </w:numPr>
        <w:tabs>
          <w:tab w:val="left" w:pos="114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D52C87">
        <w:rPr>
          <w:rFonts w:ascii="Times New Roman" w:hAnsi="Times New Roman" w:cs="Times New Roman"/>
          <w:sz w:val="26"/>
          <w:szCs w:val="26"/>
        </w:rPr>
        <w:t>Записать трехслойную явную схему для уравнения параболического типа. (5 баллов)</w:t>
      </w:r>
    </w:p>
    <w:p w:rsidR="00D52C87" w:rsidRPr="00D52C87" w:rsidRDefault="00D52C87" w:rsidP="00D52C87">
      <w:pPr>
        <w:pStyle w:val="a3"/>
        <w:tabs>
          <w:tab w:val="left" w:pos="1140"/>
        </w:tabs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D52C87" w:rsidRDefault="00D52C87" w:rsidP="00D52C87">
      <w:pPr>
        <w:pStyle w:val="a3"/>
        <w:numPr>
          <w:ilvl w:val="0"/>
          <w:numId w:val="8"/>
        </w:numPr>
        <w:spacing w:after="0" w:line="240" w:lineRule="atLeast"/>
        <w:ind w:left="357" w:hanging="357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0C2C15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0C2C15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0C2C15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</w:t>
      </w:r>
      <w:r>
        <w:rPr>
          <w:rFonts w:ascii="Times New Roman" w:hAnsi="Times New Roman" w:cs="Times New Roman"/>
          <w:sz w:val="26"/>
          <w:szCs w:val="26"/>
        </w:rPr>
        <w:t>. (5 баллов)</w:t>
      </w:r>
    </w:p>
    <w:p w:rsidR="00D52C87" w:rsidRPr="00D52C87" w:rsidRDefault="00D52C87" w:rsidP="00D52C87">
      <w:p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D52C87" w:rsidRPr="00D52C87" w:rsidRDefault="00D52C87" w:rsidP="00D52C87">
      <w:pPr>
        <w:pStyle w:val="a3"/>
        <w:numPr>
          <w:ilvl w:val="0"/>
          <w:numId w:val="8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9D1F9A" w:rsidRDefault="00D52C87" w:rsidP="009D1F9A">
      <w:pPr>
        <w:tabs>
          <w:tab w:val="left" w:pos="1140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593123">
        <w:rPr>
          <w:sz w:val="26"/>
          <w:szCs w:val="26"/>
        </w:rPr>
        <w:object w:dxaOrig="3415" w:dyaOrig="2880">
          <v:shape id="_x0000_i1035" type="#_x0000_t75" style="width:171pt;height:2in" o:ole="">
            <v:imagedata r:id="rId24" o:title=""/>
          </v:shape>
          <o:OLEObject Type="Embed" ProgID="Word.Picture.8" ShapeID="_x0000_i1035" DrawAspect="Content" ObjectID="_1370962309" r:id="rId25"/>
        </w:object>
      </w:r>
    </w:p>
    <w:p w:rsidR="009D1F9A" w:rsidRPr="000C2C15" w:rsidRDefault="009D1F9A" w:rsidP="009D1F9A">
      <w:pPr>
        <w:tabs>
          <w:tab w:val="left" w:pos="1140"/>
        </w:tabs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D52C87" w:rsidRPr="00D52C87" w:rsidRDefault="00D52C87" w:rsidP="00D52C8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:rsidR="00D52C87" w:rsidRPr="000C2C15" w:rsidRDefault="00D1452C" w:rsidP="00D52C87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D1452C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r w:rsidR="00D52C87" w:rsidRPr="000C2C15">
        <w:rPr>
          <w:rFonts w:ascii="Times New Roman" w:hAnsi="Times New Roman" w:cs="Times New Roman"/>
          <w:sz w:val="26"/>
          <w:szCs w:val="26"/>
        </w:rPr>
        <w:t>Построить портрет матрицы конечноэлементной СЛАУ в разреженном формате для сетки:</w:t>
      </w:r>
    </w:p>
    <w:p w:rsidR="00D52C87" w:rsidRPr="000C2C15" w:rsidRDefault="00546682" w:rsidP="00D52C87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36" type="#_x0000_t75" style="width:139.5pt;height:213pt" o:ole="">
            <v:imagedata r:id="rId26" o:title=""/>
          </v:shape>
          <o:OLEObject Type="Embed" ProgID="Word.Picture.8" ShapeID="_x0000_i1036" DrawAspect="Content" ObjectID="_1370962310" r:id="rId27"/>
        </w:object>
      </w:r>
    </w:p>
    <w:p w:rsidR="00D52C87" w:rsidRPr="000C2C15" w:rsidRDefault="00D52C87" w:rsidP="00D52C87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D52C87" w:rsidRPr="00D52C87" w:rsidRDefault="00D52C87" w:rsidP="00D52C87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D52C87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слабой форме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σ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D52C87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D52C87" w:rsidRPr="00D52C87" w:rsidRDefault="00D52C87" w:rsidP="00D52C87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D52C87">
        <w:rPr>
          <w:rFonts w:ascii="Times New Roman" w:hAnsi="Times New Roman" w:cs="Times New Roman"/>
          <w:sz w:val="26"/>
          <w:szCs w:val="26"/>
        </w:rPr>
        <w:object w:dxaOrig="5935" w:dyaOrig="2879">
          <v:shape id="_x0000_i1037" type="#_x0000_t75" style="width:215.25pt;height:112.5pt" o:ole="">
            <v:imagedata r:id="rId11" o:title="" cropbottom="14581f" cropright="17968f"/>
          </v:shape>
          <o:OLEObject Type="Embed" ProgID="Word.Picture.8" ShapeID="_x0000_i1037" DrawAspect="Content" ObjectID="_1370962311" r:id="rId28"/>
        </w:object>
      </w:r>
    </w:p>
    <w:p w:rsidR="00D52C87" w:rsidRPr="00D52C87" w:rsidRDefault="00D52C87" w:rsidP="00D52C87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D52C87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38" type="#_x0000_t75" style="width:42.75pt;height:21.75pt" o:ole="">
            <v:imagedata r:id="rId13" o:title=""/>
          </v:shape>
          <o:OLEObject Type="Embed" ProgID="Equation.DSMT4" ShapeID="_x0000_i1038" DrawAspect="Content" ObjectID="_1370962312" r:id="rId29"/>
        </w:object>
      </w:r>
      <w:r w:rsidRPr="00D52C87">
        <w:rPr>
          <w:rFonts w:ascii="Times New Roman" w:hAnsi="Times New Roman" w:cs="Times New Roman"/>
          <w:sz w:val="26"/>
          <w:szCs w:val="26"/>
        </w:rPr>
        <w:t xml:space="preserve">,  </w:t>
      </w:r>
      <w:r w:rsidRPr="00D52C87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39" type="#_x0000_t75" style="width:54.75pt;height:36.75pt" o:ole="">
            <v:imagedata r:id="rId15" o:title=""/>
          </v:shape>
          <o:OLEObject Type="Embed" ProgID="Equation.DSMT4" ShapeID="_x0000_i1039" DrawAspect="Content" ObjectID="_1370962313" r:id="rId30"/>
        </w:object>
      </w:r>
      <w:r w:rsidRPr="00D52C87">
        <w:rPr>
          <w:rFonts w:ascii="Times New Roman" w:hAnsi="Times New Roman" w:cs="Times New Roman"/>
          <w:sz w:val="26"/>
          <w:szCs w:val="26"/>
        </w:rPr>
        <w:t xml:space="preserve">,  </w:t>
      </w:r>
      <w:r w:rsidRPr="00D52C87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40" type="#_x0000_t75" style="width:62.25pt;height:36.75pt" o:ole="">
            <v:imagedata r:id="rId17" o:title=""/>
          </v:shape>
          <o:OLEObject Type="Embed" ProgID="Equation.DSMT4" ShapeID="_x0000_i1040" DrawAspect="Content" ObjectID="_1370962314" r:id="rId31"/>
        </w:object>
      </w:r>
      <w:r w:rsidRPr="00D52C87">
        <w:rPr>
          <w:rFonts w:ascii="Times New Roman" w:hAnsi="Times New Roman" w:cs="Times New Roman"/>
          <w:sz w:val="26"/>
          <w:szCs w:val="26"/>
        </w:rPr>
        <w:t xml:space="preserve">, </w:t>
      </w:r>
      <w:r w:rsidRPr="00D52C87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41" type="#_x0000_t75" style="width:114.75pt;height:36.75pt" o:ole="">
            <v:imagedata r:id="rId19" o:title=""/>
          </v:shape>
          <o:OLEObject Type="Embed" ProgID="Equation.DSMT4" ShapeID="_x0000_i1041" DrawAspect="Content" ObjectID="_1370962315" r:id="rId32"/>
        </w:object>
      </w:r>
      <w:r w:rsidRPr="00D52C87">
        <w:rPr>
          <w:rFonts w:ascii="Times New Roman" w:hAnsi="Times New Roman" w:cs="Times New Roman"/>
          <w:sz w:val="26"/>
          <w:szCs w:val="26"/>
        </w:rPr>
        <w:t>. (5 баллов)</w:t>
      </w:r>
    </w:p>
    <w:p w:rsidR="000C2C15" w:rsidRDefault="00D52C87" w:rsidP="00D52C87">
      <w:pPr>
        <w:pStyle w:val="a3"/>
        <w:numPr>
          <w:ilvl w:val="0"/>
          <w:numId w:val="8"/>
        </w:numPr>
        <w:tabs>
          <w:tab w:val="left" w:pos="114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D52C87">
        <w:rPr>
          <w:rFonts w:ascii="Times New Roman" w:hAnsi="Times New Roman" w:cs="Times New Roman"/>
          <w:sz w:val="26"/>
          <w:szCs w:val="26"/>
        </w:rPr>
        <w:t xml:space="preserve">Может ли возрастать невязка при решении СЛАУ методом </w:t>
      </w:r>
      <w:r w:rsidRPr="00D52C87">
        <w:rPr>
          <w:rFonts w:ascii="Times New Roman" w:hAnsi="Times New Roman" w:cs="Times New Roman"/>
          <w:sz w:val="26"/>
          <w:szCs w:val="26"/>
          <w:lang w:val="en-US"/>
        </w:rPr>
        <w:t>BCG</w:t>
      </w:r>
      <w:r w:rsidRPr="00D52C87">
        <w:rPr>
          <w:rFonts w:ascii="Times New Roman" w:hAnsi="Times New Roman" w:cs="Times New Roman"/>
          <w:sz w:val="26"/>
          <w:szCs w:val="26"/>
        </w:rPr>
        <w:t>? (5 баллов)</w:t>
      </w:r>
    </w:p>
    <w:p w:rsidR="00D52C87" w:rsidRPr="00D52C87" w:rsidRDefault="00D52C87" w:rsidP="00D52C87">
      <w:pPr>
        <w:pStyle w:val="a3"/>
        <w:tabs>
          <w:tab w:val="left" w:pos="1140"/>
        </w:tabs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D52C87" w:rsidRPr="000C2C15" w:rsidRDefault="00D52C87" w:rsidP="00D52C87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Записать формулы для вычисления компонент локальной матрицы для прямоугольного билинейного элемента в </w:t>
      </w:r>
      <w:r w:rsidR="00A3769F">
        <w:rPr>
          <w:rFonts w:ascii="Times New Roman" w:hAnsi="Times New Roman" w:cs="Times New Roman"/>
          <w:sz w:val="26"/>
          <w:szCs w:val="26"/>
        </w:rPr>
        <w:t>декартовой</w:t>
      </w:r>
      <w:r w:rsidRPr="000C2C15">
        <w:rPr>
          <w:rFonts w:ascii="Times New Roman" w:hAnsi="Times New Roman" w:cs="Times New Roman"/>
          <w:sz w:val="26"/>
          <w:szCs w:val="26"/>
        </w:rPr>
        <w:t xml:space="preserve"> системе координат для гармонической задачи при ее МКЭ-аппроксимации:</w:t>
      </w:r>
    </w:p>
    <w:p w:rsidR="00D52C87" w:rsidRPr="000C2C15" w:rsidRDefault="00D52C87" w:rsidP="00D52C87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</w:rPr>
        <w:object w:dxaOrig="3019" w:dyaOrig="960">
          <v:shape id="_x0000_i1042" type="#_x0000_t75" style="width:150.75pt;height:48pt" o:ole="">
            <v:imagedata r:id="rId21" o:title=""/>
          </v:shape>
          <o:OLEObject Type="Embed" ProgID="Equation.DSMT4" ShapeID="_x0000_i1042" DrawAspect="Content" ObjectID="_1370962316" r:id="rId33"/>
        </w:object>
      </w: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BA16B5" w:rsidRDefault="00BA16B5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:rsidR="00D52C87" w:rsidRDefault="00BA16B5" w:rsidP="007319EB">
      <w:pPr>
        <w:pStyle w:val="a3"/>
        <w:tabs>
          <w:tab w:val="left" w:pos="1140"/>
        </w:tabs>
        <w:spacing w:line="360" w:lineRule="auto"/>
        <w:ind w:left="357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6E1F3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3.</w:t>
      </w:r>
    </w:p>
    <w:p w:rsidR="001D21A1" w:rsidRPr="001D21A1" w:rsidRDefault="001D21A1" w:rsidP="001D21A1">
      <w:pPr>
        <w:pStyle w:val="a3"/>
        <w:numPr>
          <w:ilvl w:val="0"/>
          <w:numId w:val="9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1D21A1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1D21A1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1D21A1" w:rsidRPr="00D52C87" w:rsidRDefault="001D21A1" w:rsidP="001D21A1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52C87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1D21A1" w:rsidRPr="000C2C15" w:rsidRDefault="001D21A1" w:rsidP="001D21A1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1D21A1" w:rsidRPr="000C2C15" w:rsidRDefault="001D21A1" w:rsidP="001D21A1">
      <w:pPr>
        <w:jc w:val="center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object w:dxaOrig="6474" w:dyaOrig="3073">
          <v:shape id="_x0000_i1043" type="#_x0000_t75" style="width:324pt;height:153.75pt" o:ole="">
            <v:imagedata r:id="rId5" o:title=""/>
          </v:shape>
          <o:OLEObject Type="Embed" ProgID="Word.Picture.8" ShapeID="_x0000_i1043" DrawAspect="Content" ObjectID="_1370962317" r:id="rId34"/>
        </w:object>
      </w:r>
    </w:p>
    <w:p w:rsidR="001D21A1" w:rsidRPr="000C2C15" w:rsidRDefault="008D042D" w:rsidP="001D21A1">
      <w:pPr>
        <w:spacing w:after="0" w:line="360" w:lineRule="auto"/>
        <w:rPr>
          <w:rFonts w:ascii="Times New Roman" w:hAnsi="Times New Roman" w:cs="Times New Roman"/>
          <w:sz w:val="26"/>
          <w:szCs w:val="26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1D21A1" w:rsidRDefault="001D21A1" w:rsidP="001D21A1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D21A1">
        <w:rPr>
          <w:rFonts w:ascii="Times New Roman" w:hAnsi="Times New Roman" w:cs="Times New Roman"/>
          <w:sz w:val="26"/>
          <w:szCs w:val="26"/>
        </w:rPr>
        <w:t>Записать трехслойную неявную схему для уравнения гиперболического типа. (5 баллов)</w:t>
      </w:r>
    </w:p>
    <w:p w:rsidR="001D21A1" w:rsidRPr="001D21A1" w:rsidRDefault="001D21A1" w:rsidP="001D21A1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1D21A1" w:rsidRDefault="001D21A1" w:rsidP="001D21A1">
      <w:pPr>
        <w:pStyle w:val="a3"/>
        <w:numPr>
          <w:ilvl w:val="0"/>
          <w:numId w:val="9"/>
        </w:num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1D21A1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1D21A1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1D21A1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</w:t>
      </w:r>
      <w:r w:rsidRPr="000C2C1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0C2C15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</w:t>
      </w:r>
      <w:r>
        <w:rPr>
          <w:rFonts w:ascii="Times New Roman" w:hAnsi="Times New Roman" w:cs="Times New Roman"/>
          <w:sz w:val="26"/>
          <w:szCs w:val="26"/>
        </w:rPr>
        <w:t>. (5 баллов)</w:t>
      </w:r>
    </w:p>
    <w:p w:rsidR="001D21A1" w:rsidRPr="001D21A1" w:rsidRDefault="001D21A1" w:rsidP="001D21A1">
      <w:p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1D21A1" w:rsidRPr="00D52C87" w:rsidRDefault="001D21A1" w:rsidP="001D21A1">
      <w:pPr>
        <w:pStyle w:val="a3"/>
        <w:numPr>
          <w:ilvl w:val="0"/>
          <w:numId w:val="9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1D21A1" w:rsidRDefault="001D21A1" w:rsidP="001D21A1">
      <w:pPr>
        <w:pStyle w:val="a3"/>
        <w:spacing w:after="0"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1D21A1" w:rsidRPr="001D21A1" w:rsidRDefault="001D21A1" w:rsidP="001D21A1">
      <w:pPr>
        <w:jc w:val="center"/>
        <w:rPr>
          <w:sz w:val="26"/>
          <w:szCs w:val="26"/>
        </w:rPr>
      </w:pPr>
      <w:r w:rsidRPr="00593123">
        <w:rPr>
          <w:sz w:val="26"/>
          <w:szCs w:val="26"/>
        </w:rPr>
        <w:object w:dxaOrig="3415" w:dyaOrig="2880">
          <v:shape id="_x0000_i1044" type="#_x0000_t75" style="width:171pt;height:2in" o:ole="">
            <v:imagedata r:id="rId35" o:title=""/>
          </v:shape>
          <o:OLEObject Type="Embed" ProgID="Word.Picture.8" ShapeID="_x0000_i1044" DrawAspect="Content" ObjectID="_1370962318" r:id="rId36"/>
        </w:object>
      </w:r>
    </w:p>
    <w:p w:rsidR="001D21A1" w:rsidRPr="001D21A1" w:rsidRDefault="001D21A1" w:rsidP="001D21A1">
      <w:pPr>
        <w:pStyle w:val="a3"/>
        <w:numPr>
          <w:ilvl w:val="0"/>
          <w:numId w:val="10"/>
        </w:numPr>
        <w:tabs>
          <w:tab w:val="left" w:pos="1140"/>
        </w:tabs>
        <w:rPr>
          <w:rFonts w:ascii="Times New Roman" w:hAnsi="Times New Roman" w:cs="Times New Roman"/>
          <w:sz w:val="26"/>
          <w:szCs w:val="26"/>
        </w:rPr>
      </w:pPr>
      <w:r w:rsidRPr="001D21A1">
        <w:rPr>
          <w:rFonts w:ascii="Times New Roman" w:hAnsi="Times New Roman" w:cs="Times New Roman"/>
          <w:sz w:val="26"/>
          <w:szCs w:val="26"/>
        </w:rPr>
        <w:t>баллов)</w:t>
      </w:r>
    </w:p>
    <w:p w:rsidR="001D21A1" w:rsidRDefault="001D21A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:rsidR="001D21A1" w:rsidRPr="000C2C15" w:rsidRDefault="001D21A1" w:rsidP="001D21A1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1D21A1" w:rsidRPr="000C2C15" w:rsidRDefault="00546682" w:rsidP="001D21A1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45" type="#_x0000_t75" style="width:139.5pt;height:213pt" o:ole="">
            <v:imagedata r:id="rId37" o:title=""/>
          </v:shape>
          <o:OLEObject Type="Embed" ProgID="Word.Picture.8" ShapeID="_x0000_i1045" DrawAspect="Content" ObjectID="_1370962319" r:id="rId38"/>
        </w:object>
      </w:r>
    </w:p>
    <w:p w:rsidR="001D21A1" w:rsidRPr="000C2C15" w:rsidRDefault="001D21A1" w:rsidP="001D21A1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1D21A1" w:rsidRPr="001D21A1" w:rsidRDefault="001D21A1" w:rsidP="001D21A1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D21A1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χ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1D21A1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1D21A1" w:rsidRPr="001D21A1" w:rsidRDefault="001D21A1" w:rsidP="001D21A1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1D21A1">
        <w:rPr>
          <w:rFonts w:ascii="Times New Roman" w:hAnsi="Times New Roman" w:cs="Times New Roman"/>
          <w:sz w:val="26"/>
          <w:szCs w:val="26"/>
        </w:rPr>
        <w:object w:dxaOrig="5935" w:dyaOrig="2879">
          <v:shape id="_x0000_i1046" type="#_x0000_t75" style="width:215.25pt;height:112.5pt" o:ole="">
            <v:imagedata r:id="rId11" o:title="" cropbottom="14581f" cropright="17968f"/>
          </v:shape>
          <o:OLEObject Type="Embed" ProgID="Word.Picture.8" ShapeID="_x0000_i1046" DrawAspect="Content" ObjectID="_1370962320" r:id="rId39"/>
        </w:object>
      </w:r>
    </w:p>
    <w:p w:rsidR="001D21A1" w:rsidRPr="001D21A1" w:rsidRDefault="001D21A1" w:rsidP="001D21A1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D21A1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47" type="#_x0000_t75" style="width:42.75pt;height:21.75pt" o:ole="">
            <v:imagedata r:id="rId13" o:title=""/>
          </v:shape>
          <o:OLEObject Type="Embed" ProgID="Equation.DSMT4" ShapeID="_x0000_i1047" DrawAspect="Content" ObjectID="_1370962321" r:id="rId40"/>
        </w:object>
      </w:r>
      <w:r w:rsidRPr="001D21A1">
        <w:rPr>
          <w:rFonts w:ascii="Times New Roman" w:hAnsi="Times New Roman" w:cs="Times New Roman"/>
          <w:sz w:val="26"/>
          <w:szCs w:val="26"/>
        </w:rPr>
        <w:t xml:space="preserve">,  </w:t>
      </w:r>
      <w:r w:rsidRPr="001D21A1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48" type="#_x0000_t75" style="width:54.75pt;height:36.75pt" o:ole="">
            <v:imagedata r:id="rId15" o:title=""/>
          </v:shape>
          <o:OLEObject Type="Embed" ProgID="Equation.DSMT4" ShapeID="_x0000_i1048" DrawAspect="Content" ObjectID="_1370962322" r:id="rId41"/>
        </w:object>
      </w:r>
      <w:r w:rsidRPr="001D21A1">
        <w:rPr>
          <w:rFonts w:ascii="Times New Roman" w:hAnsi="Times New Roman" w:cs="Times New Roman"/>
          <w:sz w:val="26"/>
          <w:szCs w:val="26"/>
        </w:rPr>
        <w:t xml:space="preserve">,  </w:t>
      </w:r>
      <w:r w:rsidRPr="001D21A1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49" type="#_x0000_t75" style="width:62.25pt;height:36.75pt" o:ole="">
            <v:imagedata r:id="rId17" o:title=""/>
          </v:shape>
          <o:OLEObject Type="Embed" ProgID="Equation.DSMT4" ShapeID="_x0000_i1049" DrawAspect="Content" ObjectID="_1370962323" r:id="rId42"/>
        </w:object>
      </w:r>
      <w:r w:rsidRPr="001D21A1">
        <w:rPr>
          <w:rFonts w:ascii="Times New Roman" w:hAnsi="Times New Roman" w:cs="Times New Roman"/>
          <w:sz w:val="26"/>
          <w:szCs w:val="26"/>
        </w:rPr>
        <w:t xml:space="preserve">, </w:t>
      </w:r>
      <w:r w:rsidRPr="001D21A1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50" type="#_x0000_t75" style="width:114.75pt;height:36.75pt" o:ole="">
            <v:imagedata r:id="rId19" o:title=""/>
          </v:shape>
          <o:OLEObject Type="Embed" ProgID="Equation.DSMT4" ShapeID="_x0000_i1050" DrawAspect="Content" ObjectID="_1370962324" r:id="rId43"/>
        </w:object>
      </w:r>
      <w:r w:rsidRPr="001D21A1">
        <w:rPr>
          <w:rFonts w:ascii="Times New Roman" w:hAnsi="Times New Roman" w:cs="Times New Roman"/>
          <w:sz w:val="26"/>
          <w:szCs w:val="26"/>
        </w:rPr>
        <w:t>.  (5 баллов)</w:t>
      </w:r>
    </w:p>
    <w:p w:rsidR="00BA16B5" w:rsidRDefault="001D21A1" w:rsidP="001D21A1">
      <w:pPr>
        <w:pStyle w:val="a3"/>
        <w:numPr>
          <w:ilvl w:val="0"/>
          <w:numId w:val="9"/>
        </w:numPr>
        <w:tabs>
          <w:tab w:val="left" w:pos="114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1D21A1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ЛОС? (5 баллов)</w:t>
      </w:r>
    </w:p>
    <w:p w:rsidR="001D21A1" w:rsidRPr="001D21A1" w:rsidRDefault="001D21A1" w:rsidP="001D21A1">
      <w:pPr>
        <w:pStyle w:val="a3"/>
        <w:tabs>
          <w:tab w:val="left" w:pos="1140"/>
        </w:tabs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1D21A1" w:rsidRPr="000C2C15" w:rsidRDefault="001D21A1" w:rsidP="001D21A1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Записать формулы для вычисления компонент локальной матрицы для прямоугольного билинейного элемента в </w:t>
      </w:r>
      <w:r>
        <w:rPr>
          <w:rFonts w:ascii="Times New Roman" w:hAnsi="Times New Roman" w:cs="Times New Roman"/>
          <w:sz w:val="26"/>
          <w:szCs w:val="26"/>
        </w:rPr>
        <w:t>декартовой</w:t>
      </w:r>
      <w:r w:rsidRPr="000C2C15">
        <w:rPr>
          <w:rFonts w:ascii="Times New Roman" w:hAnsi="Times New Roman" w:cs="Times New Roman"/>
          <w:sz w:val="26"/>
          <w:szCs w:val="26"/>
        </w:rPr>
        <w:t xml:space="preserve"> системе координат для гармонической задачи при ее МКЭ-аппроксимации:</w:t>
      </w:r>
    </w:p>
    <w:p w:rsidR="001D21A1" w:rsidRPr="000C2C15" w:rsidRDefault="001D21A1" w:rsidP="001D21A1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</w:rPr>
        <w:object w:dxaOrig="3019" w:dyaOrig="960">
          <v:shape id="_x0000_i1051" type="#_x0000_t75" style="width:150.75pt;height:48pt" o:ole="">
            <v:imagedata r:id="rId21" o:title=""/>
          </v:shape>
          <o:OLEObject Type="Embed" ProgID="Equation.DSMT4" ShapeID="_x0000_i1051" DrawAspect="Content" ObjectID="_1370962325" r:id="rId44"/>
        </w:object>
      </w: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7319EB" w:rsidRDefault="007319EB" w:rsidP="009B6B3B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  <w:r w:rsidR="009B6B3B"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6E1F3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9B6B3B">
        <w:rPr>
          <w:rFonts w:ascii="Times New Roman" w:hAnsi="Times New Roman" w:cs="Times New Roman"/>
          <w:sz w:val="26"/>
          <w:szCs w:val="26"/>
        </w:rPr>
        <w:t>4.</w:t>
      </w:r>
    </w:p>
    <w:p w:rsidR="009B6B3B" w:rsidRPr="009B6B3B" w:rsidRDefault="009B6B3B" w:rsidP="0023700C">
      <w:pPr>
        <w:pStyle w:val="a3"/>
        <w:numPr>
          <w:ilvl w:val="0"/>
          <w:numId w:val="12"/>
        </w:numPr>
        <w:spacing w:line="240" w:lineRule="atLeast"/>
        <w:ind w:left="357" w:hanging="357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9B6B3B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9B6B3B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9B6B3B" w:rsidRPr="00D52C87" w:rsidRDefault="009B6B3B" w:rsidP="009B6B3B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52C87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9B6B3B" w:rsidRPr="000C2C15" w:rsidRDefault="009B6B3B" w:rsidP="009B6B3B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9B6B3B" w:rsidRPr="000C2C15" w:rsidRDefault="009B6B3B" w:rsidP="009B6B3B">
      <w:pPr>
        <w:jc w:val="center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object w:dxaOrig="6474" w:dyaOrig="3073">
          <v:shape id="_x0000_i1052" type="#_x0000_t75" style="width:324pt;height:153.75pt" o:ole="">
            <v:imagedata r:id="rId5" o:title=""/>
          </v:shape>
          <o:OLEObject Type="Embed" ProgID="Word.Picture.8" ShapeID="_x0000_i1052" DrawAspect="Content" ObjectID="_1370962326" r:id="rId45"/>
        </w:object>
      </w:r>
    </w:p>
    <w:p w:rsidR="009B6B3B" w:rsidRPr="000C2C15" w:rsidRDefault="008D042D" w:rsidP="009B6B3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9B6B3B" w:rsidRPr="0023700C" w:rsidRDefault="0023700C" w:rsidP="0023700C">
      <w:pPr>
        <w:pStyle w:val="a3"/>
        <w:numPr>
          <w:ilvl w:val="0"/>
          <w:numId w:val="12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23700C">
        <w:rPr>
          <w:rFonts w:ascii="Times New Roman" w:hAnsi="Times New Roman" w:cs="Times New Roman"/>
          <w:sz w:val="26"/>
          <w:szCs w:val="26"/>
        </w:rPr>
        <w:t>Записать трехслойную неявную схему для уравнения параболического типа. (5 баллов)</w:t>
      </w:r>
    </w:p>
    <w:p w:rsidR="0023700C" w:rsidRPr="0023700C" w:rsidRDefault="0023700C" w:rsidP="0023700C">
      <w:pPr>
        <w:pStyle w:val="a3"/>
        <w:spacing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23700C" w:rsidRDefault="0023700C" w:rsidP="0023700C">
      <w:pPr>
        <w:pStyle w:val="a3"/>
        <w:numPr>
          <w:ilvl w:val="0"/>
          <w:numId w:val="12"/>
        </w:num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1D21A1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1D21A1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1D21A1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</w:t>
      </w:r>
      <w:r w:rsidRPr="000C2C1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0C2C15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</w:t>
      </w:r>
      <w:r>
        <w:rPr>
          <w:rFonts w:ascii="Times New Roman" w:hAnsi="Times New Roman" w:cs="Times New Roman"/>
          <w:sz w:val="26"/>
          <w:szCs w:val="26"/>
        </w:rPr>
        <w:t>. (5 баллов)</w:t>
      </w:r>
    </w:p>
    <w:p w:rsidR="0023700C" w:rsidRPr="001D21A1" w:rsidRDefault="0023700C" w:rsidP="0023700C">
      <w:p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23700C" w:rsidRPr="00D52C87" w:rsidRDefault="0023700C" w:rsidP="0023700C">
      <w:pPr>
        <w:pStyle w:val="a3"/>
        <w:numPr>
          <w:ilvl w:val="0"/>
          <w:numId w:val="12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23700C" w:rsidRDefault="0023700C" w:rsidP="0023700C">
      <w:pPr>
        <w:pStyle w:val="a3"/>
        <w:spacing w:after="0"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23700C" w:rsidRPr="001D21A1" w:rsidRDefault="0023700C" w:rsidP="0023700C">
      <w:pPr>
        <w:jc w:val="center"/>
        <w:rPr>
          <w:sz w:val="26"/>
          <w:szCs w:val="26"/>
        </w:rPr>
      </w:pPr>
      <w:r w:rsidRPr="00593123">
        <w:rPr>
          <w:sz w:val="26"/>
          <w:szCs w:val="26"/>
        </w:rPr>
        <w:object w:dxaOrig="3415" w:dyaOrig="2880">
          <v:shape id="_x0000_i1053" type="#_x0000_t75" style="width:171pt;height:2in" o:ole="">
            <v:imagedata r:id="rId46" o:title=""/>
          </v:shape>
          <o:OLEObject Type="Embed" ProgID="Word.Picture.8" ShapeID="_x0000_i1053" DrawAspect="Content" ObjectID="_1370962327" r:id="rId47"/>
        </w:object>
      </w:r>
    </w:p>
    <w:p w:rsidR="0023700C" w:rsidRPr="001D21A1" w:rsidRDefault="0023700C" w:rsidP="0023700C">
      <w:pPr>
        <w:pStyle w:val="a3"/>
        <w:numPr>
          <w:ilvl w:val="0"/>
          <w:numId w:val="13"/>
        </w:numPr>
        <w:tabs>
          <w:tab w:val="left" w:pos="1140"/>
        </w:tabs>
        <w:rPr>
          <w:rFonts w:ascii="Times New Roman" w:hAnsi="Times New Roman" w:cs="Times New Roman"/>
          <w:sz w:val="26"/>
          <w:szCs w:val="26"/>
        </w:rPr>
      </w:pPr>
      <w:r w:rsidRPr="001D21A1">
        <w:rPr>
          <w:rFonts w:ascii="Times New Roman" w:hAnsi="Times New Roman" w:cs="Times New Roman"/>
          <w:sz w:val="26"/>
          <w:szCs w:val="26"/>
        </w:rPr>
        <w:t>баллов)</w:t>
      </w:r>
    </w:p>
    <w:p w:rsidR="0023700C" w:rsidRDefault="0023700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:rsidR="0023700C" w:rsidRPr="000C2C15" w:rsidRDefault="0023700C" w:rsidP="0023700C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23700C" w:rsidRPr="000C2C15" w:rsidRDefault="00546682" w:rsidP="0023700C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54" type="#_x0000_t75" style="width:139.5pt;height:213pt" o:ole="">
            <v:imagedata r:id="rId48" o:title=""/>
          </v:shape>
          <o:OLEObject Type="Embed" ProgID="Word.Picture.8" ShapeID="_x0000_i1054" DrawAspect="Content" ObjectID="_1370962328" r:id="rId49"/>
        </w:object>
      </w:r>
    </w:p>
    <w:p w:rsidR="0023700C" w:rsidRPr="000C2C15" w:rsidRDefault="0023700C" w:rsidP="0023700C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23700C" w:rsidRPr="0023700C" w:rsidRDefault="0023700C" w:rsidP="0023700C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23700C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γu</m:t>
        </m:r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23700C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23700C" w:rsidRPr="0023700C" w:rsidRDefault="0023700C" w:rsidP="0023700C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23700C">
        <w:rPr>
          <w:rFonts w:ascii="Times New Roman" w:hAnsi="Times New Roman" w:cs="Times New Roman"/>
          <w:sz w:val="26"/>
          <w:szCs w:val="26"/>
        </w:rPr>
        <w:object w:dxaOrig="5935" w:dyaOrig="2879">
          <v:shape id="_x0000_i1055" type="#_x0000_t75" style="width:215.25pt;height:112.5pt" o:ole="">
            <v:imagedata r:id="rId11" o:title="" cropbottom="14581f" cropright="17968f"/>
          </v:shape>
          <o:OLEObject Type="Embed" ProgID="Word.Picture.8" ShapeID="_x0000_i1055" DrawAspect="Content" ObjectID="_1370962329" r:id="rId50"/>
        </w:object>
      </w:r>
    </w:p>
    <w:p w:rsidR="0023700C" w:rsidRPr="0023700C" w:rsidRDefault="0023700C" w:rsidP="0023700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23700C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56" type="#_x0000_t75" style="width:42.75pt;height:21.75pt" o:ole="">
            <v:imagedata r:id="rId13" o:title=""/>
          </v:shape>
          <o:OLEObject Type="Embed" ProgID="Equation.DSMT4" ShapeID="_x0000_i1056" DrawAspect="Content" ObjectID="_1370962330" r:id="rId51"/>
        </w:object>
      </w:r>
      <w:r w:rsidRPr="0023700C">
        <w:rPr>
          <w:rFonts w:ascii="Times New Roman" w:hAnsi="Times New Roman" w:cs="Times New Roman"/>
          <w:sz w:val="26"/>
          <w:szCs w:val="26"/>
        </w:rPr>
        <w:t xml:space="preserve">,  </w:t>
      </w:r>
      <w:r w:rsidRPr="0023700C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57" type="#_x0000_t75" style="width:54.75pt;height:36.75pt" o:ole="">
            <v:imagedata r:id="rId15" o:title=""/>
          </v:shape>
          <o:OLEObject Type="Embed" ProgID="Equation.DSMT4" ShapeID="_x0000_i1057" DrawAspect="Content" ObjectID="_1370962331" r:id="rId52"/>
        </w:object>
      </w:r>
      <w:r w:rsidRPr="0023700C">
        <w:rPr>
          <w:rFonts w:ascii="Times New Roman" w:hAnsi="Times New Roman" w:cs="Times New Roman"/>
          <w:sz w:val="26"/>
          <w:szCs w:val="26"/>
        </w:rPr>
        <w:t xml:space="preserve">,  </w:t>
      </w:r>
      <w:r w:rsidRPr="0023700C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58" type="#_x0000_t75" style="width:62.25pt;height:36.75pt" o:ole="">
            <v:imagedata r:id="rId17" o:title=""/>
          </v:shape>
          <o:OLEObject Type="Embed" ProgID="Equation.DSMT4" ShapeID="_x0000_i1058" DrawAspect="Content" ObjectID="_1370962332" r:id="rId53"/>
        </w:object>
      </w:r>
      <w:r w:rsidRPr="0023700C">
        <w:rPr>
          <w:rFonts w:ascii="Times New Roman" w:hAnsi="Times New Roman" w:cs="Times New Roman"/>
          <w:sz w:val="26"/>
          <w:szCs w:val="26"/>
        </w:rPr>
        <w:t xml:space="preserve">, </w:t>
      </w:r>
      <w:r w:rsidRPr="0023700C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59" type="#_x0000_t75" style="width:114.75pt;height:36.75pt" o:ole="">
            <v:imagedata r:id="rId19" o:title=""/>
          </v:shape>
          <o:OLEObject Type="Embed" ProgID="Equation.DSMT4" ShapeID="_x0000_i1059" DrawAspect="Content" ObjectID="_1370962333" r:id="rId54"/>
        </w:object>
      </w:r>
      <w:r w:rsidRPr="0023700C">
        <w:rPr>
          <w:rFonts w:ascii="Times New Roman" w:hAnsi="Times New Roman" w:cs="Times New Roman"/>
          <w:sz w:val="26"/>
          <w:szCs w:val="26"/>
        </w:rPr>
        <w:t>.  (5 баллов)</w:t>
      </w:r>
    </w:p>
    <w:p w:rsidR="0023700C" w:rsidRDefault="0023700C" w:rsidP="0023700C">
      <w:pPr>
        <w:pStyle w:val="a3"/>
        <w:numPr>
          <w:ilvl w:val="0"/>
          <w:numId w:val="12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23700C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МСГ? (5 баллов)</w:t>
      </w:r>
    </w:p>
    <w:p w:rsidR="0023700C" w:rsidRPr="0023700C" w:rsidRDefault="0023700C" w:rsidP="0023700C">
      <w:pPr>
        <w:pStyle w:val="a3"/>
        <w:spacing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23700C" w:rsidRPr="000C2C15" w:rsidRDefault="0023700C" w:rsidP="0023700C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Записать формулы для вычисления компонент локальной матрицы для прямоугольного билинейного элемента в </w:t>
      </w:r>
      <w:r>
        <w:rPr>
          <w:rFonts w:ascii="Times New Roman" w:hAnsi="Times New Roman" w:cs="Times New Roman"/>
          <w:sz w:val="26"/>
          <w:szCs w:val="26"/>
        </w:rPr>
        <w:t>декартовой</w:t>
      </w:r>
      <w:r w:rsidRPr="000C2C15">
        <w:rPr>
          <w:rFonts w:ascii="Times New Roman" w:hAnsi="Times New Roman" w:cs="Times New Roman"/>
          <w:sz w:val="26"/>
          <w:szCs w:val="26"/>
        </w:rPr>
        <w:t xml:space="preserve"> системе координат для гармонической задачи при ее МКЭ-аппроксимации:</w:t>
      </w:r>
    </w:p>
    <w:p w:rsidR="0023700C" w:rsidRPr="000C2C15" w:rsidRDefault="0023700C" w:rsidP="0023700C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</w:rPr>
        <w:object w:dxaOrig="3019" w:dyaOrig="960">
          <v:shape id="_x0000_i1060" type="#_x0000_t75" style="width:150.75pt;height:48pt" o:ole="">
            <v:imagedata r:id="rId21" o:title=""/>
          </v:shape>
          <o:OLEObject Type="Embed" ProgID="Equation.DSMT4" ShapeID="_x0000_i1060" DrawAspect="Content" ObjectID="_1370962334" r:id="rId55"/>
        </w:object>
      </w: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23700C" w:rsidRPr="009B6B3B" w:rsidRDefault="0023700C" w:rsidP="00573431">
      <w:pPr>
        <w:pStyle w:val="a3"/>
        <w:spacing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sectPr w:rsidR="0023700C" w:rsidRPr="009B6B3B" w:rsidSect="00C723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83FA0"/>
    <w:multiLevelType w:val="hybridMultilevel"/>
    <w:tmpl w:val="DF9C12E0"/>
    <w:lvl w:ilvl="0" w:tplc="DACEAE50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A980FC9"/>
    <w:multiLevelType w:val="hybridMultilevel"/>
    <w:tmpl w:val="F9FCE896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F515775"/>
    <w:multiLevelType w:val="hybridMultilevel"/>
    <w:tmpl w:val="138C55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0AE0B36"/>
    <w:multiLevelType w:val="hybridMultilevel"/>
    <w:tmpl w:val="1548B99E"/>
    <w:lvl w:ilvl="0" w:tplc="86E460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55107D4"/>
    <w:multiLevelType w:val="hybridMultilevel"/>
    <w:tmpl w:val="8E68B7CE"/>
    <w:lvl w:ilvl="0" w:tplc="FB0CBEA0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F00222D"/>
    <w:multiLevelType w:val="hybridMultilevel"/>
    <w:tmpl w:val="80A6C4BC"/>
    <w:lvl w:ilvl="0" w:tplc="445CE2A6">
      <w:start w:val="5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D364C29"/>
    <w:multiLevelType w:val="hybridMultilevel"/>
    <w:tmpl w:val="4CAA9352"/>
    <w:lvl w:ilvl="0" w:tplc="DEF28866">
      <w:start w:val="5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505923"/>
    <w:multiLevelType w:val="hybridMultilevel"/>
    <w:tmpl w:val="6B48287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7575B1B"/>
    <w:multiLevelType w:val="hybridMultilevel"/>
    <w:tmpl w:val="B60C8DE2"/>
    <w:lvl w:ilvl="0" w:tplc="A314CB5A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F884022"/>
    <w:multiLevelType w:val="hybridMultilevel"/>
    <w:tmpl w:val="43941050"/>
    <w:lvl w:ilvl="0" w:tplc="11E85324">
      <w:start w:val="1"/>
      <w:numFmt w:val="decimal"/>
      <w:lvlText w:val="%1."/>
      <w:lvlJc w:val="left"/>
      <w:pPr>
        <w:ind w:left="360" w:hanging="360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C81B32"/>
    <w:multiLevelType w:val="hybridMultilevel"/>
    <w:tmpl w:val="6818BD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B130F3"/>
    <w:multiLevelType w:val="hybridMultilevel"/>
    <w:tmpl w:val="3EF6C2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385EF9"/>
    <w:multiLevelType w:val="hybridMultilevel"/>
    <w:tmpl w:val="6DD63406"/>
    <w:lvl w:ilvl="0" w:tplc="7A0A525E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1"/>
  </w:num>
  <w:num w:numId="3">
    <w:abstractNumId w:val="9"/>
  </w:num>
  <w:num w:numId="4">
    <w:abstractNumId w:val="2"/>
  </w:num>
  <w:num w:numId="5">
    <w:abstractNumId w:val="10"/>
  </w:num>
  <w:num w:numId="6">
    <w:abstractNumId w:val="3"/>
  </w:num>
  <w:num w:numId="7">
    <w:abstractNumId w:val="12"/>
  </w:num>
  <w:num w:numId="8">
    <w:abstractNumId w:val="0"/>
  </w:num>
  <w:num w:numId="9">
    <w:abstractNumId w:val="8"/>
  </w:num>
  <w:num w:numId="10">
    <w:abstractNumId w:val="6"/>
  </w:num>
  <w:num w:numId="11">
    <w:abstractNumId w:val="7"/>
  </w:num>
  <w:num w:numId="12">
    <w:abstractNumId w:val="4"/>
  </w:num>
  <w:num w:numId="1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E11955"/>
    <w:rsid w:val="000C2C15"/>
    <w:rsid w:val="001D21A1"/>
    <w:rsid w:val="0023700C"/>
    <w:rsid w:val="002F735B"/>
    <w:rsid w:val="004A4DB9"/>
    <w:rsid w:val="00546682"/>
    <w:rsid w:val="00573431"/>
    <w:rsid w:val="006A12C3"/>
    <w:rsid w:val="006E1F34"/>
    <w:rsid w:val="00707F88"/>
    <w:rsid w:val="007319EB"/>
    <w:rsid w:val="008D042D"/>
    <w:rsid w:val="008E4F94"/>
    <w:rsid w:val="009B6B3B"/>
    <w:rsid w:val="009D1F9A"/>
    <w:rsid w:val="00A3769F"/>
    <w:rsid w:val="00B21556"/>
    <w:rsid w:val="00BA16B5"/>
    <w:rsid w:val="00C72368"/>
    <w:rsid w:val="00D1452C"/>
    <w:rsid w:val="00D52C87"/>
    <w:rsid w:val="00D76884"/>
    <w:rsid w:val="00E119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236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F735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F73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F735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emf"/><Relationship Id="rId39" Type="http://schemas.openxmlformats.org/officeDocument/2006/relationships/oleObject" Target="embeddings/oleObject22.bin"/><Relationship Id="rId21" Type="http://schemas.openxmlformats.org/officeDocument/2006/relationships/image" Target="media/image9.wmf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0.emf"/><Relationship Id="rId32" Type="http://schemas.openxmlformats.org/officeDocument/2006/relationships/oleObject" Target="embeddings/oleObject17.bin"/><Relationship Id="rId37" Type="http://schemas.openxmlformats.org/officeDocument/2006/relationships/image" Target="media/image13.emf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4.bin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0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emf"/><Relationship Id="rId43" Type="http://schemas.openxmlformats.org/officeDocument/2006/relationships/oleObject" Target="embeddings/oleObject26.bin"/><Relationship Id="rId48" Type="http://schemas.openxmlformats.org/officeDocument/2006/relationships/image" Target="media/image15.e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8</Pages>
  <Words>961</Words>
  <Characters>5480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4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</cp:revision>
  <dcterms:created xsi:type="dcterms:W3CDTF">2011-06-30T07:07:00Z</dcterms:created>
  <dcterms:modified xsi:type="dcterms:W3CDTF">2011-06-30T11:05:00Z</dcterms:modified>
</cp:coreProperties>
</file>